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EF5D6D" w14:textId="709B72D0" w:rsidR="00882515" w:rsidRPr="000B3F32" w:rsidRDefault="00882515" w:rsidP="0097413A">
      <w:pPr>
        <w:pStyle w:val="basic"/>
        <w:jc w:val="right"/>
        <w:rPr>
          <w:b/>
          <w:noProof/>
          <w:sz w:val="16"/>
          <w:szCs w:val="16"/>
          <w:lang w:eastAsia="en-CA"/>
        </w:rPr>
      </w:pPr>
      <w:r>
        <w:rPr>
          <w:b/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19D21410" wp14:editId="2B585F0D">
            <wp:simplePos x="0" y="0"/>
            <wp:positionH relativeFrom="column">
              <wp:posOffset>0</wp:posOffset>
            </wp:positionH>
            <wp:positionV relativeFrom="paragraph">
              <wp:posOffset>4445</wp:posOffset>
            </wp:positionV>
            <wp:extent cx="280035" cy="180975"/>
            <wp:effectExtent l="0" t="0" r="5715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03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413A" w:rsidRPr="0097413A">
        <w:rPr>
          <w:i/>
          <w:sz w:val="20"/>
          <w:szCs w:val="20"/>
        </w:rPr>
        <w:t xml:space="preserve"> </w:t>
      </w:r>
      <w:r w:rsidR="00545334">
        <w:rPr>
          <w:i/>
          <w:color w:val="A6A6A6" w:themeColor="background1" w:themeShade="A6"/>
          <w:sz w:val="16"/>
          <w:szCs w:val="16"/>
        </w:rPr>
        <w:t>MCR3U</w:t>
      </w:r>
    </w:p>
    <w:p w14:paraId="1DE0124A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382A65BE" w14:textId="77777777" w:rsidR="00A63B74" w:rsidRDefault="00A63B74" w:rsidP="00A63B74">
      <w:pPr>
        <w:pStyle w:val="basic"/>
        <w:rPr>
          <w:sz w:val="18"/>
          <w:szCs w:val="18"/>
        </w:rPr>
      </w:pPr>
    </w:p>
    <w:p w14:paraId="4D8E0117" w14:textId="77777777" w:rsidR="00D5369B" w:rsidRDefault="00D5369B" w:rsidP="00A63B74">
      <w:pPr>
        <w:pStyle w:val="basic"/>
        <w:rPr>
          <w:sz w:val="18"/>
          <w:szCs w:val="18"/>
        </w:rPr>
      </w:pPr>
    </w:p>
    <w:p w14:paraId="5BCCABBE" w14:textId="386A4F45" w:rsidR="00A63B74" w:rsidRPr="000B3F32" w:rsidRDefault="00EC4FCE" w:rsidP="00A63B74">
      <w:pPr>
        <w:pStyle w:val="basic"/>
        <w:rPr>
          <w:b/>
          <w:color w:val="0070C0"/>
          <w:sz w:val="36"/>
          <w:szCs w:val="36"/>
        </w:rPr>
      </w:pPr>
      <w:r>
        <w:rPr>
          <w:b/>
          <w:color w:val="0070C0"/>
          <w:sz w:val="36"/>
          <w:szCs w:val="36"/>
        </w:rPr>
        <w:t>Unit 1</w:t>
      </w:r>
      <w:r w:rsidR="00B9138D" w:rsidRPr="000B3F32">
        <w:rPr>
          <w:b/>
          <w:color w:val="0070C0"/>
          <w:sz w:val="36"/>
          <w:szCs w:val="36"/>
        </w:rPr>
        <w:t xml:space="preserve"> – Polynomial and Rational Expressions</w:t>
      </w:r>
    </w:p>
    <w:p w14:paraId="55E57070" w14:textId="16908835" w:rsidR="00B9138D" w:rsidRDefault="00B9138D" w:rsidP="00A63B74">
      <w:pPr>
        <w:pStyle w:val="basic"/>
        <w:rPr>
          <w:b/>
          <w:sz w:val="28"/>
          <w:szCs w:val="28"/>
        </w:rPr>
      </w:pPr>
      <w:r w:rsidRPr="00185FD6">
        <w:rPr>
          <w:b/>
          <w:sz w:val="28"/>
          <w:szCs w:val="28"/>
        </w:rPr>
        <w:t>2.</w:t>
      </w:r>
      <w:r w:rsidR="001F32D4" w:rsidRPr="00185FD6">
        <w:rPr>
          <w:b/>
          <w:sz w:val="28"/>
          <w:szCs w:val="28"/>
        </w:rPr>
        <w:t>4: Simplifying Rational Expressions</w:t>
      </w:r>
    </w:p>
    <w:p w14:paraId="41C6096F" w14:textId="3931E17E" w:rsidR="00EC4FCE" w:rsidRPr="00185FD6" w:rsidRDefault="00EC4FCE" w:rsidP="00A63B74">
      <w:pPr>
        <w:pStyle w:val="basic"/>
        <w:rPr>
          <w:b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192" behindDoc="1" locked="0" layoutInCell="1" allowOverlap="1" wp14:anchorId="49A481FA" wp14:editId="78FB946C">
                <wp:simplePos x="0" y="0"/>
                <wp:positionH relativeFrom="column">
                  <wp:posOffset>190500</wp:posOffset>
                </wp:positionH>
                <wp:positionV relativeFrom="paragraph">
                  <wp:posOffset>62230</wp:posOffset>
                </wp:positionV>
                <wp:extent cx="5657850" cy="279400"/>
                <wp:effectExtent l="0" t="0" r="19050" b="2540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7850" cy="27940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40000"/>
                            <a:lumOff val="60000"/>
                            <a:alpha val="55000"/>
                          </a:schemeClr>
                        </a:solidFill>
                        <a:ln w="25400" cap="rnd">
                          <a:solidFill>
                            <a:srgbClr val="002060"/>
                          </a:solidFill>
                          <a:bevel/>
                          <a:headEnd/>
                          <a:tailEnd/>
                        </a:ln>
                      </wps:spPr>
                      <wps:txbx>
                        <w:txbxContent>
                          <w:p w14:paraId="74E36F10" w14:textId="69309E02" w:rsidR="00EC4FCE" w:rsidRPr="000477D7" w:rsidRDefault="00EC4FCE" w:rsidP="00EC4FCE">
                            <w:r w:rsidRPr="000477D7">
                              <w:rPr>
                                <w:b/>
                              </w:rPr>
                              <w:t>Learning Goal:</w:t>
                            </w:r>
                            <w:r>
                              <w:t xml:space="preserve"> We are learning </w:t>
                            </w:r>
                            <w:r>
                              <w:t>the definition of a Rational Expression and how to simplify the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A481F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pt;margin-top:4.9pt;width:445.5pt;height:22pt;z-index:-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" fillcolor="#8db3e2 [1311]" strokecolor="#002060" strokeweight="2pt">
                <v:fill opacity="35980f"/>
                <v:stroke joinstyle="bevel" endcap="round"/>
                <v:textbox>
                  <w:txbxContent>
                    <w:p w14:paraId="74E36F10" w14:textId="69309E02" w:rsidR="00EC4FCE" w:rsidRPr="000477D7" w:rsidRDefault="00EC4FCE" w:rsidP="00EC4FCE">
                      <w:r w:rsidRPr="000477D7">
                        <w:rPr>
                          <w:b/>
                        </w:rPr>
                        <w:t>Learning Goal:</w:t>
                      </w:r>
                      <w:r>
                        <w:t xml:space="preserve"> We are learning </w:t>
                      </w:r>
                      <w:r>
                        <w:t>the definition of a Rational Expression and how to simplify them</w:t>
                      </w:r>
                    </w:p>
                  </w:txbxContent>
                </v:textbox>
              </v:shape>
            </w:pict>
          </mc:Fallback>
        </mc:AlternateContent>
      </w:r>
    </w:p>
    <w:p w14:paraId="5E175F6A" w14:textId="77777777" w:rsidR="00B9138D" w:rsidRDefault="00B9138D" w:rsidP="00A63B74">
      <w:pPr>
        <w:pStyle w:val="basic"/>
      </w:pPr>
    </w:p>
    <w:p w14:paraId="41B44079" w14:textId="77777777" w:rsidR="00185FD6" w:rsidRDefault="00185FD6" w:rsidP="00A63B74">
      <w:pPr>
        <w:pStyle w:val="basic"/>
      </w:pPr>
      <w:r>
        <w:t xml:space="preserve">A </w:t>
      </w:r>
      <w:r w:rsidRPr="000B3F32">
        <w:rPr>
          <w:b/>
          <w:smallCaps/>
          <w:color w:val="FF0000"/>
        </w:rPr>
        <w:t>rational expression</w:t>
      </w:r>
      <w:r w:rsidRPr="008C2054">
        <w:rPr>
          <w:color w:val="FF0000"/>
        </w:rPr>
        <w:t xml:space="preserve"> </w:t>
      </w:r>
      <w:r>
        <w:t>is constructed by “</w:t>
      </w:r>
      <w:r w:rsidRPr="000B3F32">
        <w:rPr>
          <w:b/>
          <w:smallCaps/>
          <w:color w:val="002060"/>
        </w:rPr>
        <w:t>dividing</w:t>
      </w:r>
      <w:r>
        <w:t xml:space="preserve">” one </w:t>
      </w:r>
      <w:r w:rsidRPr="000B3F32">
        <w:rPr>
          <w:b/>
          <w:smallCaps/>
          <w:color w:val="00B050"/>
        </w:rPr>
        <w:t>polynomial expression</w:t>
      </w:r>
      <w:r w:rsidRPr="008C2054">
        <w:rPr>
          <w:color w:val="00B050"/>
        </w:rPr>
        <w:t xml:space="preserve"> </w:t>
      </w:r>
      <w:r>
        <w:t xml:space="preserve">by another. </w:t>
      </w:r>
    </w:p>
    <w:p w14:paraId="3B1A2911" w14:textId="77777777" w:rsidR="008C2054" w:rsidRDefault="008C2054" w:rsidP="00A63B74">
      <w:pPr>
        <w:pStyle w:val="basic"/>
      </w:pPr>
    </w:p>
    <w:p w14:paraId="75A6331C" w14:textId="77777777" w:rsidR="008C2054" w:rsidRDefault="008C2054" w:rsidP="00A63B74">
      <w:pPr>
        <w:pStyle w:val="basic"/>
      </w:pPr>
      <w:r>
        <w:t xml:space="preserve">e.g. </w:t>
      </w:r>
      <w:r w:rsidRPr="008C2054">
        <w:rPr>
          <w:position w:val="-24"/>
        </w:rPr>
        <w:object w:dxaOrig="1200" w:dyaOrig="660" w14:anchorId="03A034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3pt" o:ole="">
            <v:imagedata r:id="rId8" o:title=""/>
          </v:shape>
          <o:OLEObject Type="Embed" ProgID="Equation.DSMT4" ShapeID="_x0000_i1025" DrawAspect="Content" ObjectID="_1609657495" r:id="rId9"/>
        </w:object>
      </w:r>
      <w:r>
        <w:t xml:space="preserve"> is a rational expression, but </w:t>
      </w:r>
      <w:r w:rsidRPr="008C2054">
        <w:rPr>
          <w:position w:val="-24"/>
        </w:rPr>
        <w:object w:dxaOrig="859" w:dyaOrig="680" w14:anchorId="65341B4C">
          <v:shape id="_x0000_i1026" type="#_x0000_t75" style="width:42.5pt;height:33.5pt" o:ole="">
            <v:imagedata r:id="rId10" o:title=""/>
          </v:shape>
          <o:OLEObject Type="Embed" ProgID="Equation.DSMT4" ShapeID="_x0000_i1026" DrawAspect="Content" ObjectID="_1609657496" r:id="rId11"/>
        </w:object>
      </w:r>
      <w:r>
        <w:t xml:space="preserve"> is not.</w:t>
      </w:r>
    </w:p>
    <w:p w14:paraId="1F3CC4AB" w14:textId="77777777" w:rsidR="008C2054" w:rsidRDefault="008C2054" w:rsidP="00A63B74">
      <w:pPr>
        <w:pStyle w:val="basic"/>
      </w:pPr>
    </w:p>
    <w:p w14:paraId="7951881E" w14:textId="77777777" w:rsidR="008C2054" w:rsidRPr="00F471E2" w:rsidRDefault="00F471E2" w:rsidP="00A63B74">
      <w:pPr>
        <w:pStyle w:val="basic"/>
        <w:rPr>
          <w:b/>
          <w:smallCaps/>
          <w:color w:val="002060"/>
        </w:rPr>
      </w:pPr>
      <w:r w:rsidRPr="00F471E2">
        <w:rPr>
          <w:b/>
          <w:smallCaps/>
          <w:color w:val="002060"/>
        </w:rPr>
        <w:t>Simplifying Rational E</w:t>
      </w:r>
      <w:r w:rsidR="008C2054" w:rsidRPr="00F471E2">
        <w:rPr>
          <w:b/>
          <w:smallCaps/>
          <w:color w:val="002060"/>
        </w:rPr>
        <w:t xml:space="preserve">xpressions requires </w:t>
      </w:r>
      <w:r w:rsidR="008C2054" w:rsidRPr="00F471E2">
        <w:rPr>
          <w:b/>
          <w:smallCaps/>
          <w:color w:val="C00000"/>
          <w:sz w:val="40"/>
          <w:szCs w:val="40"/>
        </w:rPr>
        <w:t>4</w:t>
      </w:r>
      <w:r w:rsidR="008C2054" w:rsidRPr="00F471E2">
        <w:rPr>
          <w:b/>
          <w:smallCaps/>
          <w:color w:val="002060"/>
        </w:rPr>
        <w:t xml:space="preserve"> things:</w:t>
      </w:r>
    </w:p>
    <w:p w14:paraId="47DFE959" w14:textId="77777777" w:rsidR="008C2054" w:rsidRDefault="008C2054" w:rsidP="008C2054">
      <w:pPr>
        <w:pStyle w:val="basic"/>
        <w:numPr>
          <w:ilvl w:val="0"/>
          <w:numId w:val="1"/>
        </w:numPr>
      </w:pPr>
      <w:r>
        <w:t>Factoring any polynomials which can be factored</w:t>
      </w:r>
    </w:p>
    <w:p w14:paraId="7407DE4F" w14:textId="77777777" w:rsidR="008C2054" w:rsidRPr="008C2054" w:rsidRDefault="008C2054" w:rsidP="008C2054">
      <w:pPr>
        <w:pStyle w:val="basic"/>
        <w:numPr>
          <w:ilvl w:val="0"/>
          <w:numId w:val="1"/>
        </w:numPr>
        <w:rPr>
          <w:b/>
          <w:color w:val="FF0000"/>
        </w:rPr>
      </w:pPr>
      <w:r w:rsidRPr="008C2054">
        <w:rPr>
          <w:b/>
          <w:color w:val="FF0000"/>
        </w:rPr>
        <w:t>Stating any restrictions on the variables</w:t>
      </w:r>
    </w:p>
    <w:p w14:paraId="6CE87AE0" w14:textId="77777777" w:rsidR="008C2054" w:rsidRDefault="008C2054" w:rsidP="008C2054">
      <w:pPr>
        <w:pStyle w:val="basic"/>
        <w:numPr>
          <w:ilvl w:val="0"/>
          <w:numId w:val="1"/>
        </w:numPr>
      </w:pPr>
      <w:r>
        <w:t>Cancelling any common factors, top to bottom</w:t>
      </w:r>
    </w:p>
    <w:p w14:paraId="2DBEDF15" w14:textId="77777777" w:rsidR="008C2054" w:rsidRDefault="008C2054" w:rsidP="008C2054">
      <w:pPr>
        <w:pStyle w:val="basic"/>
        <w:numPr>
          <w:ilvl w:val="0"/>
          <w:numId w:val="1"/>
        </w:numPr>
      </w:pPr>
      <w:r>
        <w:t>Writing the rational expression in simplified form</w:t>
      </w:r>
    </w:p>
    <w:p w14:paraId="0E80FE46" w14:textId="77777777" w:rsidR="008C2054" w:rsidRDefault="008C2054" w:rsidP="008C2054">
      <w:pPr>
        <w:pStyle w:val="basic"/>
      </w:pPr>
    </w:p>
    <w:p w14:paraId="05A78E83" w14:textId="77777777" w:rsidR="008C2054" w:rsidRPr="000B3F32" w:rsidRDefault="008C2054" w:rsidP="008C2054">
      <w:pPr>
        <w:pStyle w:val="basic"/>
        <w:rPr>
          <w:b/>
          <w:smallCaps/>
          <w:color w:val="00B050"/>
        </w:rPr>
      </w:pPr>
      <w:r>
        <w:t xml:space="preserve">Note that stating restrictions </w:t>
      </w:r>
      <w:r w:rsidRPr="000B3F32">
        <w:rPr>
          <w:b/>
          <w:color w:val="002060"/>
        </w:rPr>
        <w:t>MUST BE DONE BEFORE CANCELLING</w:t>
      </w:r>
      <w:r>
        <w:t xml:space="preserve">!!!! If you cancel before stating the restrictions, </w:t>
      </w:r>
      <w:r w:rsidRPr="000B3F32">
        <w:rPr>
          <w:b/>
          <w:smallCaps/>
          <w:color w:val="FF0000"/>
        </w:rPr>
        <w:t>you run the risk of exploding the universe</w:t>
      </w:r>
      <w:r>
        <w:t xml:space="preserve">. Don’t do it. </w:t>
      </w:r>
      <w:r w:rsidRPr="000B3F32">
        <w:rPr>
          <w:b/>
          <w:smallCaps/>
          <w:color w:val="00B050"/>
        </w:rPr>
        <w:t>For the sake of all humanity, please</w:t>
      </w:r>
      <w:r w:rsidR="000B3F32">
        <w:rPr>
          <w:b/>
          <w:smallCaps/>
          <w:color w:val="00B050"/>
        </w:rPr>
        <w:t xml:space="preserve"> don’t do Cancel Before Stating Restrictions</w:t>
      </w:r>
      <w:r w:rsidRPr="000B3F32">
        <w:rPr>
          <w:b/>
          <w:smallCaps/>
          <w:color w:val="00B050"/>
        </w:rPr>
        <w:t>!</w:t>
      </w:r>
    </w:p>
    <w:p w14:paraId="0812EB38" w14:textId="77777777" w:rsidR="008C2054" w:rsidRDefault="008C2054" w:rsidP="008C2054">
      <w:pPr>
        <w:pStyle w:val="basic"/>
      </w:pPr>
    </w:p>
    <w:p w14:paraId="58D67C96" w14:textId="77777777" w:rsidR="008C2054" w:rsidRPr="000B3F32" w:rsidRDefault="008C2054" w:rsidP="008C2054">
      <w:pPr>
        <w:pStyle w:val="basic"/>
        <w:rPr>
          <w:b/>
          <w:smallCaps/>
          <w:color w:val="002060"/>
        </w:rPr>
      </w:pPr>
      <w:r w:rsidRPr="000B3F32">
        <w:rPr>
          <w:b/>
          <w:smallCaps/>
          <w:color w:val="002060"/>
        </w:rPr>
        <w:t>Restrictions on a Rational Expression</w:t>
      </w:r>
    </w:p>
    <w:p w14:paraId="37767E01" w14:textId="77777777" w:rsidR="00B9138D" w:rsidRDefault="00B9138D" w:rsidP="00A63B74">
      <w:pPr>
        <w:pStyle w:val="basic"/>
      </w:pPr>
    </w:p>
    <w:p w14:paraId="57CCBB56" w14:textId="77777777" w:rsidR="004619B6" w:rsidRDefault="008C2054" w:rsidP="00A63B74">
      <w:pPr>
        <w:pStyle w:val="basic"/>
      </w:pPr>
      <w:r>
        <w:t xml:space="preserve">Consider the rational expression </w:t>
      </w:r>
      <w:r w:rsidR="00A07788" w:rsidRPr="00A07788">
        <w:rPr>
          <w:position w:val="-24"/>
        </w:rPr>
        <w:object w:dxaOrig="680" w:dyaOrig="620" w14:anchorId="70E9BDDC">
          <v:shape id="_x0000_i1027" type="#_x0000_t75" style="width:33.5pt;height:30.5pt" o:ole="">
            <v:imagedata r:id="rId12" o:title=""/>
          </v:shape>
          <o:OLEObject Type="Embed" ProgID="Equation.DSMT4" ShapeID="_x0000_i1027" DrawAspect="Content" ObjectID="_1609657497" r:id="rId13"/>
        </w:object>
      </w:r>
      <w:r w:rsidR="00A07788">
        <w:t xml:space="preserve">. Because </w:t>
      </w:r>
      <w:r w:rsidR="00A07788" w:rsidRPr="004619B6">
        <w:rPr>
          <w:i/>
        </w:rPr>
        <w:t>x</w:t>
      </w:r>
      <w:r w:rsidR="00A07788">
        <w:t xml:space="preserve"> is a variable, we can substitute different (varying) values for it and calculate different values for the rational expression. </w:t>
      </w:r>
    </w:p>
    <w:p w14:paraId="05925DC2" w14:textId="77777777" w:rsidR="004619B6" w:rsidRDefault="004619B6" w:rsidP="00A63B74">
      <w:pPr>
        <w:pStyle w:val="basic"/>
      </w:pPr>
    </w:p>
    <w:p w14:paraId="5B238296" w14:textId="77777777" w:rsidR="004619B6" w:rsidRDefault="004619B6" w:rsidP="00A63B74">
      <w:pPr>
        <w:pStyle w:val="basic"/>
      </w:pPr>
    </w:p>
    <w:p w14:paraId="7C55ADA6" w14:textId="77777777" w:rsidR="004619B6" w:rsidRDefault="004619B6" w:rsidP="00A63B74">
      <w:pPr>
        <w:pStyle w:val="basic"/>
      </w:pPr>
    </w:p>
    <w:p w14:paraId="7DF3AE7D" w14:textId="77777777" w:rsidR="004619B6" w:rsidRDefault="004619B6" w:rsidP="00A63B74">
      <w:pPr>
        <w:pStyle w:val="basic"/>
      </w:pPr>
    </w:p>
    <w:p w14:paraId="0879F4EA" w14:textId="77777777" w:rsidR="008C2054" w:rsidRDefault="00A07788" w:rsidP="00A63B74">
      <w:pPr>
        <w:pStyle w:val="basic"/>
      </w:pPr>
      <w:r>
        <w:t>However, there is one value which we cannot substitute</w:t>
      </w:r>
      <w:r w:rsidR="004619B6">
        <w:t xml:space="preserve">: </w:t>
      </w:r>
    </w:p>
    <w:p w14:paraId="49B56017" w14:textId="77777777" w:rsidR="004619B6" w:rsidRDefault="004619B6" w:rsidP="00A63B74">
      <w:pPr>
        <w:pStyle w:val="basic"/>
      </w:pPr>
    </w:p>
    <w:p w14:paraId="4E343D34" w14:textId="77777777" w:rsidR="004619B6" w:rsidRDefault="004619B6" w:rsidP="00A63B74">
      <w:pPr>
        <w:pStyle w:val="basic"/>
      </w:pPr>
    </w:p>
    <w:p w14:paraId="451CCE7B" w14:textId="77777777" w:rsidR="004619B6" w:rsidRDefault="004619B6" w:rsidP="00A63B74">
      <w:pPr>
        <w:pStyle w:val="basic"/>
      </w:pPr>
    </w:p>
    <w:p w14:paraId="7D2A0F4F" w14:textId="77777777" w:rsidR="004619B6" w:rsidRDefault="004619B6" w:rsidP="00A63B74">
      <w:pPr>
        <w:pStyle w:val="basic"/>
      </w:pPr>
    </w:p>
    <w:p w14:paraId="519A469B" w14:textId="77777777" w:rsidR="004619B6" w:rsidRDefault="004619B6" w:rsidP="00A63B74">
      <w:pPr>
        <w:pStyle w:val="basic"/>
      </w:pPr>
    </w:p>
    <w:p w14:paraId="02C9CAEE" w14:textId="77777777" w:rsidR="00422FE2" w:rsidRPr="004619B6" w:rsidRDefault="004619B6" w:rsidP="004619B6">
      <w:pPr>
        <w:pStyle w:val="basic"/>
        <w:rPr>
          <w:b/>
        </w:rPr>
      </w:pPr>
      <w:r w:rsidRPr="004619B6">
        <w:rPr>
          <w:b/>
        </w:rPr>
        <w:lastRenderedPageBreak/>
        <w:t>Example 2.4.1</w:t>
      </w:r>
    </w:p>
    <w:p w14:paraId="127AC615" w14:textId="77777777" w:rsidR="004619B6" w:rsidRDefault="004619B6" w:rsidP="004619B6">
      <w:pPr>
        <w:pStyle w:val="basic"/>
      </w:pPr>
      <w:r>
        <w:tab/>
        <w:t xml:space="preserve">Simplify, stating any restrictions on the variable: </w:t>
      </w:r>
      <w:r w:rsidR="001F4C66" w:rsidRPr="004619B6">
        <w:rPr>
          <w:position w:val="-28"/>
        </w:rPr>
        <w:object w:dxaOrig="1480" w:dyaOrig="660" w14:anchorId="285982C5">
          <v:shape id="_x0000_i1028" type="#_x0000_t75" style="width:73.5pt;height:33pt" o:ole="">
            <v:imagedata r:id="rId14" o:title=""/>
          </v:shape>
          <o:OLEObject Type="Embed" ProgID="Equation.DSMT4" ShapeID="_x0000_i1028" DrawAspect="Content" ObjectID="_1609657498" r:id="rId15"/>
        </w:object>
      </w:r>
      <w:r>
        <w:t xml:space="preserve"> </w:t>
      </w:r>
    </w:p>
    <w:p w14:paraId="04E77BF1" w14:textId="77777777" w:rsidR="004619B6" w:rsidRDefault="004619B6" w:rsidP="004619B6">
      <w:pPr>
        <w:pStyle w:val="basic"/>
      </w:pPr>
    </w:p>
    <w:p w14:paraId="3F8A6F18" w14:textId="77777777" w:rsidR="004619B6" w:rsidRDefault="004619B6" w:rsidP="004619B6">
      <w:pPr>
        <w:pStyle w:val="basic"/>
      </w:pPr>
    </w:p>
    <w:p w14:paraId="3CD4BB71" w14:textId="77777777" w:rsidR="004619B6" w:rsidRDefault="004619B6" w:rsidP="004619B6">
      <w:pPr>
        <w:pStyle w:val="basic"/>
      </w:pPr>
    </w:p>
    <w:p w14:paraId="4827C214" w14:textId="77777777" w:rsidR="004619B6" w:rsidRDefault="004619B6" w:rsidP="004619B6">
      <w:pPr>
        <w:pStyle w:val="basic"/>
      </w:pPr>
    </w:p>
    <w:p w14:paraId="384D65EA" w14:textId="77777777" w:rsidR="004619B6" w:rsidRDefault="004619B6" w:rsidP="004619B6">
      <w:pPr>
        <w:pStyle w:val="basic"/>
      </w:pPr>
    </w:p>
    <w:p w14:paraId="0C4B8406" w14:textId="77777777" w:rsidR="004619B6" w:rsidRPr="001F4C66" w:rsidRDefault="004619B6" w:rsidP="004619B6">
      <w:pPr>
        <w:pStyle w:val="basic"/>
        <w:rPr>
          <w:b/>
        </w:rPr>
      </w:pPr>
      <w:r w:rsidRPr="001F4C66">
        <w:rPr>
          <w:b/>
        </w:rPr>
        <w:t>Example 2.4.2</w:t>
      </w:r>
    </w:p>
    <w:p w14:paraId="48148EA1" w14:textId="77777777" w:rsidR="004619B6" w:rsidRDefault="004619B6" w:rsidP="004619B6">
      <w:pPr>
        <w:pStyle w:val="basic"/>
      </w:pPr>
      <w:r>
        <w:tab/>
        <w:t xml:space="preserve">Simplify </w:t>
      </w:r>
      <w:r w:rsidRPr="004619B6">
        <w:rPr>
          <w:position w:val="-28"/>
        </w:rPr>
        <w:object w:dxaOrig="1340" w:dyaOrig="700" w14:anchorId="4DCBDF52">
          <v:shape id="_x0000_i1029" type="#_x0000_t75" style="width:66.5pt;height:35.5pt" o:ole="">
            <v:imagedata r:id="rId16" o:title=""/>
          </v:shape>
          <o:OLEObject Type="Embed" ProgID="Equation.DSMT4" ShapeID="_x0000_i1029" DrawAspect="Content" ObjectID="_1609657499" r:id="rId17"/>
        </w:object>
      </w:r>
    </w:p>
    <w:p w14:paraId="27226C30" w14:textId="77777777" w:rsidR="004619B6" w:rsidRDefault="004619B6" w:rsidP="004619B6">
      <w:pPr>
        <w:pStyle w:val="basic"/>
      </w:pPr>
    </w:p>
    <w:p w14:paraId="6E9D4673" w14:textId="77777777" w:rsidR="004619B6" w:rsidRDefault="004619B6" w:rsidP="004619B6">
      <w:pPr>
        <w:pStyle w:val="basic"/>
      </w:pPr>
    </w:p>
    <w:p w14:paraId="22A4A1E4" w14:textId="77777777" w:rsidR="004619B6" w:rsidRDefault="004619B6" w:rsidP="004619B6">
      <w:pPr>
        <w:pStyle w:val="basic"/>
      </w:pPr>
    </w:p>
    <w:p w14:paraId="20E361E6" w14:textId="77777777" w:rsidR="004619B6" w:rsidRDefault="004619B6" w:rsidP="004619B6">
      <w:pPr>
        <w:pStyle w:val="basic"/>
      </w:pPr>
    </w:p>
    <w:p w14:paraId="4E2F85A0" w14:textId="77777777" w:rsidR="001F4C66" w:rsidRDefault="001F4C66" w:rsidP="004619B6">
      <w:pPr>
        <w:pStyle w:val="basic"/>
      </w:pPr>
    </w:p>
    <w:p w14:paraId="1026397F" w14:textId="77777777" w:rsidR="001F4C66" w:rsidRDefault="001F4C66" w:rsidP="004619B6">
      <w:pPr>
        <w:pStyle w:val="basic"/>
      </w:pPr>
    </w:p>
    <w:p w14:paraId="257885F8" w14:textId="77777777" w:rsidR="001F4C66" w:rsidRDefault="001F4C66" w:rsidP="004619B6">
      <w:pPr>
        <w:pStyle w:val="basic"/>
      </w:pPr>
    </w:p>
    <w:p w14:paraId="1BB843DA" w14:textId="77777777" w:rsidR="001F4C66" w:rsidRDefault="001F4C66" w:rsidP="004619B6">
      <w:pPr>
        <w:pStyle w:val="basic"/>
      </w:pPr>
    </w:p>
    <w:p w14:paraId="070FC3FC" w14:textId="77777777" w:rsidR="001F4C66" w:rsidRDefault="001F4C66" w:rsidP="004619B6">
      <w:pPr>
        <w:pStyle w:val="basic"/>
      </w:pPr>
    </w:p>
    <w:p w14:paraId="02DE6076" w14:textId="77777777" w:rsidR="001F4C66" w:rsidRPr="001F4C66" w:rsidRDefault="001F4C66" w:rsidP="004619B6">
      <w:pPr>
        <w:pStyle w:val="basic"/>
        <w:rPr>
          <w:b/>
        </w:rPr>
      </w:pPr>
      <w:r w:rsidRPr="001F4C66">
        <w:rPr>
          <w:b/>
        </w:rPr>
        <w:t>Example 2.4.3</w:t>
      </w:r>
    </w:p>
    <w:p w14:paraId="28272E0A" w14:textId="7AFCC904" w:rsidR="001F4C66" w:rsidRDefault="001F4C66" w:rsidP="004619B6">
      <w:pPr>
        <w:pStyle w:val="basic"/>
      </w:pPr>
      <w:r>
        <w:tab/>
        <w:t xml:space="preserve">Simplify, stating any restrictions on the variable: </w:t>
      </w:r>
      <w:r w:rsidRPr="001F4C66">
        <w:rPr>
          <w:position w:val="-24"/>
        </w:rPr>
        <w:object w:dxaOrig="1020" w:dyaOrig="660" w14:anchorId="21F2D360">
          <v:shape id="_x0000_i1030" type="#_x0000_t75" style="width:51.5pt;height:33pt" o:ole="">
            <v:imagedata r:id="rId18" o:title=""/>
          </v:shape>
          <o:OLEObject Type="Embed" ProgID="Equation.DSMT4" ShapeID="_x0000_i1030" DrawAspect="Content" ObjectID="_1609657500" r:id="rId19"/>
        </w:object>
      </w:r>
      <w:r>
        <w:t>.</w:t>
      </w:r>
    </w:p>
    <w:p w14:paraId="583022FD" w14:textId="77777777" w:rsidR="001F4C66" w:rsidRDefault="001F4C66" w:rsidP="004619B6">
      <w:pPr>
        <w:pStyle w:val="basic"/>
      </w:pPr>
    </w:p>
    <w:p w14:paraId="49BB3055" w14:textId="1AFE1C51" w:rsidR="001F4C66" w:rsidRDefault="001F4C66" w:rsidP="004619B6">
      <w:pPr>
        <w:pStyle w:val="basic"/>
      </w:pPr>
    </w:p>
    <w:p w14:paraId="2D3A005A" w14:textId="311DCED5" w:rsidR="001F4C66" w:rsidRDefault="00EC4FCE" w:rsidP="004619B6">
      <w:pPr>
        <w:pStyle w:val="basic"/>
      </w:pPr>
      <w:r w:rsidRPr="008505A6">
        <w:rPr>
          <w:rFonts w:asciiTheme="minorHAnsi" w:hAnsiTheme="minorHAnsi" w:cstheme="minorHAnsi"/>
          <w:noProof/>
        </w:rPr>
        <mc:AlternateContent>
          <mc:Choice Requires="wps">
            <w:drawing>
              <wp:anchor distT="45720" distB="45720" distL="114300" distR="114300" simplePos="0" relativeHeight="251659264" behindDoc="1" locked="0" layoutInCell="1" allowOverlap="1" wp14:anchorId="631F2949" wp14:editId="5840E2EF">
                <wp:simplePos x="0" y="0"/>
                <wp:positionH relativeFrom="margin">
                  <wp:posOffset>444500</wp:posOffset>
                </wp:positionH>
                <wp:positionV relativeFrom="paragraph">
                  <wp:posOffset>47625</wp:posOffset>
                </wp:positionV>
                <wp:extent cx="5028565" cy="1511300"/>
                <wp:effectExtent l="0" t="0" r="19685" b="12700"/>
                <wp:wrapTight wrapText="bothSides">
                  <wp:wrapPolygon edited="0">
                    <wp:start x="0" y="0"/>
                    <wp:lineTo x="0" y="21509"/>
                    <wp:lineTo x="21603" y="21509"/>
                    <wp:lineTo x="21603" y="0"/>
                    <wp:lineTo x="0" y="0"/>
                  </wp:wrapPolygon>
                </wp:wrapTight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8565" cy="151130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75000"/>
                            <a:alpha val="31000"/>
                          </a:schemeClr>
                        </a:solidFill>
                        <a:ln w="25400" cap="rnd">
                          <a:solidFill>
                            <a:schemeClr val="accent3">
                              <a:lumMod val="5000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138FE64" w14:textId="77777777" w:rsidR="00EC4FCE" w:rsidRDefault="00EC4FCE" w:rsidP="00EC4FCE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uccess Criteria:</w:t>
                            </w:r>
                          </w:p>
                          <w:p w14:paraId="528407C9" w14:textId="32D0F3A2" w:rsidR="00EC4FCE" w:rsidRDefault="00EC4FCE" w:rsidP="00EC4FCE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I can </w:t>
                            </w:r>
                            <w:r>
                              <w:t>determine whether an expression is rational or not</w:t>
                            </w:r>
                          </w:p>
                          <w:p w14:paraId="2E2B9279" w14:textId="32AA7708" w:rsidR="00EC4FCE" w:rsidRDefault="00EC4FCE" w:rsidP="00EC4FCE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I can </w:t>
                            </w:r>
                            <w:r>
                              <w:t>simplify rational expressions by factoring and cancelling common factors</w:t>
                            </w:r>
                            <w:r>
                              <w:t>.</w:t>
                            </w:r>
                          </w:p>
                          <w:p w14:paraId="50A53FCD" w14:textId="62A579E3" w:rsidR="00EC4FCE" w:rsidRPr="008505A6" w:rsidRDefault="00EC4FCE" w:rsidP="00EC4FCE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>I can state restriction for rational expressions by not allowing the denominator to equal zero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1F2949" id="_x0000_s1027" type="#_x0000_t202" style="position:absolute;margin-left:35pt;margin-top:3.75pt;width:395.95pt;height:119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" fillcolor="#76923c [2406]" strokecolor="#4e6128 [1606]" strokeweight="2pt">
                <v:fill opacity="20303f"/>
                <v:stroke joinstyle="round" endcap="round"/>
                <v:textbox>
                  <w:txbxContent>
                    <w:p w14:paraId="1138FE64" w14:textId="77777777" w:rsidR="00EC4FCE" w:rsidRDefault="00EC4FCE" w:rsidP="00EC4FCE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uccess Criteria:</w:t>
                      </w:r>
                    </w:p>
                    <w:p w14:paraId="528407C9" w14:textId="32D0F3A2" w:rsidR="00EC4FCE" w:rsidRDefault="00EC4FCE" w:rsidP="00EC4FCE">
                      <w:pPr>
                        <w:pStyle w:val="ListParagraph"/>
                        <w:numPr>
                          <w:ilvl w:val="0"/>
                          <w:numId w:val="2"/>
                        </w:numPr>
                      </w:pPr>
                      <w:r>
                        <w:t xml:space="preserve">I can </w:t>
                      </w:r>
                      <w:r>
                        <w:t>determine whether an expression is rational or not</w:t>
                      </w:r>
                    </w:p>
                    <w:p w14:paraId="2E2B9279" w14:textId="32AA7708" w:rsidR="00EC4FCE" w:rsidRDefault="00EC4FCE" w:rsidP="00EC4FCE">
                      <w:pPr>
                        <w:pStyle w:val="ListParagraph"/>
                        <w:numPr>
                          <w:ilvl w:val="0"/>
                          <w:numId w:val="2"/>
                        </w:numPr>
                      </w:pPr>
                      <w:r>
                        <w:t xml:space="preserve">I can </w:t>
                      </w:r>
                      <w:r>
                        <w:t>simplify rational expressions by factoring and cancelling common factors</w:t>
                      </w:r>
                      <w:r>
                        <w:t>.</w:t>
                      </w:r>
                    </w:p>
                    <w:p w14:paraId="50A53FCD" w14:textId="62A579E3" w:rsidR="00EC4FCE" w:rsidRPr="008505A6" w:rsidRDefault="00EC4FCE" w:rsidP="00EC4FCE">
                      <w:pPr>
                        <w:pStyle w:val="ListParagraph"/>
                        <w:numPr>
                          <w:ilvl w:val="0"/>
                          <w:numId w:val="2"/>
                        </w:numPr>
                      </w:pPr>
                      <w:r>
                        <w:t>I can state restriction for rational expressions by not allowing the denominator to equal zero.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252C3D83" w14:textId="77777777" w:rsidR="001F4C66" w:rsidRDefault="001F4C66" w:rsidP="004619B6">
      <w:pPr>
        <w:pStyle w:val="basic"/>
      </w:pPr>
    </w:p>
    <w:p w14:paraId="2D4082A3" w14:textId="77777777" w:rsidR="001F4C66" w:rsidRDefault="001F4C66" w:rsidP="004619B6">
      <w:pPr>
        <w:pStyle w:val="basic"/>
      </w:pPr>
    </w:p>
    <w:p w14:paraId="1EE07BF6" w14:textId="77777777" w:rsidR="001F4C66" w:rsidRDefault="001F4C66" w:rsidP="004619B6">
      <w:pPr>
        <w:pStyle w:val="basic"/>
      </w:pPr>
    </w:p>
    <w:p w14:paraId="2500508E" w14:textId="77777777" w:rsidR="001F4C66" w:rsidRDefault="001F4C66" w:rsidP="004619B6">
      <w:pPr>
        <w:pStyle w:val="basic"/>
      </w:pPr>
    </w:p>
    <w:p w14:paraId="181F164E" w14:textId="77777777" w:rsidR="001F4C66" w:rsidRDefault="001F4C66" w:rsidP="004619B6">
      <w:pPr>
        <w:pStyle w:val="basic"/>
      </w:pPr>
    </w:p>
    <w:p w14:paraId="7BA76315" w14:textId="77777777" w:rsidR="001F4C66" w:rsidRDefault="001F4C66" w:rsidP="004619B6">
      <w:pPr>
        <w:pStyle w:val="basic"/>
      </w:pPr>
    </w:p>
    <w:p w14:paraId="5F911809" w14:textId="77777777" w:rsidR="001F4C66" w:rsidRDefault="001F4C66" w:rsidP="004619B6">
      <w:pPr>
        <w:pStyle w:val="basic"/>
      </w:pPr>
    </w:p>
    <w:p w14:paraId="5C53F167" w14:textId="15066357" w:rsidR="00D5369B" w:rsidRDefault="00D5369B" w:rsidP="004619B6">
      <w:pPr>
        <w:pStyle w:val="basic"/>
      </w:pPr>
    </w:p>
    <w:p w14:paraId="1B60D7FC" w14:textId="77777777" w:rsidR="00D5369B" w:rsidRDefault="00D5369B" w:rsidP="004619B6">
      <w:pPr>
        <w:pStyle w:val="basic"/>
      </w:pPr>
    </w:p>
    <w:p w14:paraId="6D4A90AC" w14:textId="77777777" w:rsidR="001F4C66" w:rsidRDefault="001F4C66" w:rsidP="004619B6">
      <w:pPr>
        <w:pStyle w:val="basic"/>
      </w:pPr>
    </w:p>
    <w:p w14:paraId="609D042D" w14:textId="77777777" w:rsidR="001F4C66" w:rsidRDefault="001F4C66" w:rsidP="004619B6">
      <w:pPr>
        <w:pStyle w:val="basic"/>
      </w:pPr>
    </w:p>
    <w:p w14:paraId="02B62F8F" w14:textId="77777777" w:rsidR="001F4C66" w:rsidRPr="00CF2D49" w:rsidRDefault="00EC07E9" w:rsidP="004619B6">
      <w:pPr>
        <w:pStyle w:val="basic"/>
        <w:rPr>
          <w:b/>
          <w:sz w:val="28"/>
          <w:szCs w:val="28"/>
        </w:rPr>
      </w:pPr>
      <w:r w:rsidRPr="00CF2D49">
        <w:rPr>
          <w:b/>
          <w:sz w:val="28"/>
          <w:szCs w:val="28"/>
        </w:rPr>
        <w:t>Class/Homework</w:t>
      </w:r>
    </w:p>
    <w:p w14:paraId="224B2212" w14:textId="77777777" w:rsidR="003C1457" w:rsidRPr="000B3F32" w:rsidRDefault="00EC07E9" w:rsidP="004619B6">
      <w:pPr>
        <w:pStyle w:val="basic"/>
        <w:rPr>
          <w:sz w:val="28"/>
          <w:szCs w:val="28"/>
        </w:rPr>
      </w:pPr>
      <w:r w:rsidRPr="00CF2D49">
        <w:rPr>
          <w:b/>
          <w:sz w:val="28"/>
          <w:szCs w:val="28"/>
        </w:rPr>
        <w:tab/>
      </w:r>
      <w:r w:rsidRPr="000B3F32">
        <w:rPr>
          <w:sz w:val="28"/>
          <w:szCs w:val="28"/>
        </w:rPr>
        <w:t xml:space="preserve">Pg. 112 – 114 </w:t>
      </w:r>
      <w:r w:rsidR="00B11842" w:rsidRPr="000B3F32">
        <w:rPr>
          <w:sz w:val="28"/>
          <w:szCs w:val="28"/>
        </w:rPr>
        <w:t>#2, 3bc, 4acf, 5</w:t>
      </w:r>
      <w:r w:rsidRPr="000B3F32">
        <w:rPr>
          <w:sz w:val="28"/>
          <w:szCs w:val="28"/>
        </w:rPr>
        <w:t xml:space="preserve">, 8a, </w:t>
      </w:r>
      <w:r w:rsidR="00EE0892" w:rsidRPr="000B3F32">
        <w:rPr>
          <w:sz w:val="28"/>
          <w:szCs w:val="28"/>
        </w:rPr>
        <w:t>10, 11</w:t>
      </w:r>
      <w:r w:rsidR="003C1457" w:rsidRPr="000B3F32">
        <w:rPr>
          <w:sz w:val="28"/>
          <w:szCs w:val="28"/>
        </w:rPr>
        <w:tab/>
      </w:r>
      <w:bookmarkStart w:id="0" w:name="_GoBack"/>
      <w:bookmarkEnd w:id="0"/>
    </w:p>
    <w:sectPr w:rsidR="003C1457" w:rsidRPr="000B3F32" w:rsidSect="000B3F32">
      <w:footerReference w:type="even" r:id="rId20"/>
      <w:footerReference w:type="default" r:id="rId21"/>
      <w:pgSz w:w="12240" w:h="15840"/>
      <w:pgMar w:top="1440" w:right="1440" w:bottom="1440" w:left="1440" w:header="708" w:footer="708" w:gutter="0"/>
      <w:pgNumType w:start="29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F640D6" w14:textId="77777777" w:rsidR="003A1B3A" w:rsidRDefault="003A1B3A" w:rsidP="00882515">
      <w:pPr>
        <w:spacing w:after="0" w:line="240" w:lineRule="auto"/>
      </w:pPr>
      <w:r>
        <w:separator/>
      </w:r>
    </w:p>
  </w:endnote>
  <w:endnote w:type="continuationSeparator" w:id="0">
    <w:p w14:paraId="002210D6" w14:textId="77777777" w:rsidR="003A1B3A" w:rsidRDefault="003A1B3A" w:rsidP="008825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2053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D4E741E" w14:textId="77777777" w:rsidR="00882515" w:rsidRDefault="00882515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B3F32">
          <w:rPr>
            <w:noProof/>
          </w:rPr>
          <w:t>30</w:t>
        </w:r>
        <w:r>
          <w:rPr>
            <w:noProof/>
          </w:rPr>
          <w:fldChar w:fldCharType="end"/>
        </w:r>
      </w:p>
    </w:sdtContent>
  </w:sdt>
  <w:p w14:paraId="05C979E5" w14:textId="77777777" w:rsidR="00882515" w:rsidRDefault="0088251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AE4E6D" w14:textId="77777777" w:rsidR="00882515" w:rsidRDefault="00882515">
    <w:pPr>
      <w:pStyle w:val="Footer"/>
      <w:jc w:val="right"/>
    </w:pPr>
  </w:p>
  <w:p w14:paraId="0B036B97" w14:textId="77777777" w:rsidR="00882515" w:rsidRDefault="008825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4337FB" w14:textId="77777777" w:rsidR="003A1B3A" w:rsidRDefault="003A1B3A" w:rsidP="00882515">
      <w:pPr>
        <w:spacing w:after="0" w:line="240" w:lineRule="auto"/>
      </w:pPr>
      <w:r>
        <w:separator/>
      </w:r>
    </w:p>
  </w:footnote>
  <w:footnote w:type="continuationSeparator" w:id="0">
    <w:p w14:paraId="36C74D89" w14:textId="77777777" w:rsidR="003A1B3A" w:rsidRDefault="003A1B3A" w:rsidP="0088251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F620240"/>
    <w:multiLevelType w:val="hybridMultilevel"/>
    <w:tmpl w:val="E9A881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1C0474C"/>
    <w:multiLevelType w:val="hybridMultilevel"/>
    <w:tmpl w:val="EDFEE1C6"/>
    <w:lvl w:ilvl="0" w:tplc="10090011">
      <w:start w:val="1"/>
      <w:numFmt w:val="decimal"/>
      <w:lvlText w:val="%1)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A1F88"/>
    <w:rsid w:val="00086B3C"/>
    <w:rsid w:val="000B3F32"/>
    <w:rsid w:val="00185FD6"/>
    <w:rsid w:val="001C3CD2"/>
    <w:rsid w:val="001F32D4"/>
    <w:rsid w:val="001F4542"/>
    <w:rsid w:val="001F4C66"/>
    <w:rsid w:val="001F7F20"/>
    <w:rsid w:val="003A1B3A"/>
    <w:rsid w:val="003C1457"/>
    <w:rsid w:val="003E4F27"/>
    <w:rsid w:val="003F21F5"/>
    <w:rsid w:val="00422FE2"/>
    <w:rsid w:val="004619B6"/>
    <w:rsid w:val="00494DE4"/>
    <w:rsid w:val="00523626"/>
    <w:rsid w:val="00545334"/>
    <w:rsid w:val="005F095E"/>
    <w:rsid w:val="00684B6C"/>
    <w:rsid w:val="006A16D8"/>
    <w:rsid w:val="006E7C3C"/>
    <w:rsid w:val="007A1F88"/>
    <w:rsid w:val="00882515"/>
    <w:rsid w:val="00886134"/>
    <w:rsid w:val="008C2054"/>
    <w:rsid w:val="0097413A"/>
    <w:rsid w:val="00A07788"/>
    <w:rsid w:val="00A63B74"/>
    <w:rsid w:val="00B11842"/>
    <w:rsid w:val="00B2311B"/>
    <w:rsid w:val="00B9138D"/>
    <w:rsid w:val="00BB094E"/>
    <w:rsid w:val="00C11866"/>
    <w:rsid w:val="00CF2D49"/>
    <w:rsid w:val="00D5369B"/>
    <w:rsid w:val="00DA7967"/>
    <w:rsid w:val="00EA211E"/>
    <w:rsid w:val="00EC07E9"/>
    <w:rsid w:val="00EC4FCE"/>
    <w:rsid w:val="00EE0892"/>
    <w:rsid w:val="00F471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26B0A667"/>
  <w15:docId w15:val="{4E24CE1E-2F26-44D5-A3BB-E1C1D422F5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825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2515"/>
  </w:style>
  <w:style w:type="paragraph" w:styleId="Footer">
    <w:name w:val="footer"/>
    <w:basedOn w:val="Normal"/>
    <w:link w:val="FooterChar"/>
    <w:uiPriority w:val="99"/>
    <w:unhideWhenUsed/>
    <w:rsid w:val="008825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2515"/>
  </w:style>
  <w:style w:type="paragraph" w:styleId="ListParagraph">
    <w:name w:val="List Paragraph"/>
    <w:basedOn w:val="Normal"/>
    <w:uiPriority w:val="34"/>
    <w:qFormat/>
    <w:rsid w:val="00EC4FC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210</Words>
  <Characters>120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6</cp:revision>
  <cp:lastPrinted>2017-08-31T12:07:00Z</cp:lastPrinted>
  <dcterms:created xsi:type="dcterms:W3CDTF">2013-02-19T21:55:00Z</dcterms:created>
  <dcterms:modified xsi:type="dcterms:W3CDTF">2019-01-22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